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1.xml" ContentType="application/vnd.openxmlformats-officedocument.presentationml.tags+xml"/>
  <Override PartName="/ppt/notesSlides/notesSlide39.xml" ContentType="application/vnd.openxmlformats-officedocument.presentationml.notesSlide+xml"/>
  <Override PartName="/ppt/tags/tag2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ink/ink1.xml" ContentType="application/inkml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  <p:sldMasterId id="2147483786" r:id="rId2"/>
    <p:sldMasterId id="2147483798" r:id="rId3"/>
    <p:sldMasterId id="2147483811" r:id="rId4"/>
    <p:sldMasterId id="2147483824" r:id="rId5"/>
    <p:sldMasterId id="2147483837" r:id="rId6"/>
    <p:sldMasterId id="2147483849" r:id="rId7"/>
    <p:sldMasterId id="2147483861" r:id="rId8"/>
    <p:sldMasterId id="2147483873" r:id="rId9"/>
    <p:sldMasterId id="2147483886" r:id="rId10"/>
    <p:sldMasterId id="2147483898" r:id="rId11"/>
    <p:sldMasterId id="2147483910" r:id="rId12"/>
    <p:sldMasterId id="2147483923" r:id="rId13"/>
  </p:sldMasterIdLst>
  <p:notesMasterIdLst>
    <p:notesMasterId r:id="rId97"/>
  </p:notesMasterIdLst>
  <p:sldIdLst>
    <p:sldId id="737" r:id="rId14"/>
    <p:sldId id="738" r:id="rId15"/>
    <p:sldId id="739" r:id="rId16"/>
    <p:sldId id="740" r:id="rId17"/>
    <p:sldId id="741" r:id="rId18"/>
    <p:sldId id="742" r:id="rId19"/>
    <p:sldId id="743" r:id="rId20"/>
    <p:sldId id="744" r:id="rId21"/>
    <p:sldId id="745" r:id="rId22"/>
    <p:sldId id="746" r:id="rId23"/>
    <p:sldId id="747" r:id="rId24"/>
    <p:sldId id="748" r:id="rId25"/>
    <p:sldId id="759" r:id="rId26"/>
    <p:sldId id="760" r:id="rId27"/>
    <p:sldId id="674" r:id="rId28"/>
    <p:sldId id="675" r:id="rId29"/>
    <p:sldId id="676" r:id="rId30"/>
    <p:sldId id="677" r:id="rId31"/>
    <p:sldId id="683" r:id="rId32"/>
    <p:sldId id="678" r:id="rId33"/>
    <p:sldId id="679" r:id="rId34"/>
    <p:sldId id="680" r:id="rId35"/>
    <p:sldId id="681" r:id="rId36"/>
    <p:sldId id="682" r:id="rId37"/>
    <p:sldId id="684" r:id="rId38"/>
    <p:sldId id="685" r:id="rId39"/>
    <p:sldId id="686" r:id="rId40"/>
    <p:sldId id="687" r:id="rId41"/>
    <p:sldId id="688" r:id="rId42"/>
    <p:sldId id="689" r:id="rId43"/>
    <p:sldId id="690" r:id="rId44"/>
    <p:sldId id="691" r:id="rId45"/>
    <p:sldId id="751" r:id="rId46"/>
    <p:sldId id="752" r:id="rId47"/>
    <p:sldId id="753" r:id="rId48"/>
    <p:sldId id="754" r:id="rId49"/>
    <p:sldId id="755" r:id="rId50"/>
    <p:sldId id="756" r:id="rId51"/>
    <p:sldId id="757" r:id="rId52"/>
    <p:sldId id="758" r:id="rId53"/>
    <p:sldId id="692" r:id="rId54"/>
    <p:sldId id="693" r:id="rId55"/>
    <p:sldId id="694" r:id="rId56"/>
    <p:sldId id="695" r:id="rId57"/>
    <p:sldId id="696" r:id="rId58"/>
    <p:sldId id="697" r:id="rId59"/>
    <p:sldId id="698" r:id="rId60"/>
    <p:sldId id="699" r:id="rId61"/>
    <p:sldId id="700" r:id="rId62"/>
    <p:sldId id="701" r:id="rId63"/>
    <p:sldId id="702" r:id="rId64"/>
    <p:sldId id="703" r:id="rId65"/>
    <p:sldId id="704" r:id="rId66"/>
    <p:sldId id="705" r:id="rId67"/>
    <p:sldId id="706" r:id="rId68"/>
    <p:sldId id="736" r:id="rId69"/>
    <p:sldId id="707" r:id="rId70"/>
    <p:sldId id="708" r:id="rId71"/>
    <p:sldId id="709" r:id="rId72"/>
    <p:sldId id="710" r:id="rId73"/>
    <p:sldId id="749" r:id="rId74"/>
    <p:sldId id="711" r:id="rId75"/>
    <p:sldId id="712" r:id="rId76"/>
    <p:sldId id="713" r:id="rId77"/>
    <p:sldId id="714" r:id="rId78"/>
    <p:sldId id="715" r:id="rId79"/>
    <p:sldId id="716" r:id="rId80"/>
    <p:sldId id="730" r:id="rId81"/>
    <p:sldId id="732" r:id="rId82"/>
    <p:sldId id="733" r:id="rId83"/>
    <p:sldId id="734" r:id="rId84"/>
    <p:sldId id="735" r:id="rId85"/>
    <p:sldId id="750" r:id="rId86"/>
    <p:sldId id="717" r:id="rId87"/>
    <p:sldId id="718" r:id="rId88"/>
    <p:sldId id="719" r:id="rId89"/>
    <p:sldId id="720" r:id="rId90"/>
    <p:sldId id="721" r:id="rId91"/>
    <p:sldId id="722" r:id="rId92"/>
    <p:sldId id="723" r:id="rId93"/>
    <p:sldId id="724" r:id="rId94"/>
    <p:sldId id="725" r:id="rId95"/>
    <p:sldId id="726" r:id="rId9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84895" autoAdjust="0"/>
  </p:normalViewPr>
  <p:slideViewPr>
    <p:cSldViewPr>
      <p:cViewPr varScale="1">
        <p:scale>
          <a:sx n="115" d="100"/>
          <a:sy n="115" d="100"/>
        </p:scale>
        <p:origin x="353" y="6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84" Type="http://schemas.openxmlformats.org/officeDocument/2006/relationships/slide" Target="slides/slide71.xml"/><Relationship Id="rId89" Type="http://schemas.openxmlformats.org/officeDocument/2006/relationships/slide" Target="slides/slide76.xml"/><Relationship Id="rId16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7.xml"/><Relationship Id="rId95" Type="http://schemas.openxmlformats.org/officeDocument/2006/relationships/slide" Target="slides/slide82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91" Type="http://schemas.openxmlformats.org/officeDocument/2006/relationships/slide" Target="slides/slide78.xml"/><Relationship Id="rId96" Type="http://schemas.openxmlformats.org/officeDocument/2006/relationships/slide" Target="slides/slide8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94" Type="http://schemas.openxmlformats.org/officeDocument/2006/relationships/slide" Target="slides/slide81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100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6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7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71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98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16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371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9079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9786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645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357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2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428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906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44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horse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1858D6-4EBE-43DE-BD6C-02A411A9FC67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932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9172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3342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Questions at this poi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30585A-45D5-41B7-8D7C-4008065DEE6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3099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44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4235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2716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3143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7728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611963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368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fish</a:t>
            </a: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333A92-408E-4308-B65F-AF4C5AB4AF3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00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8243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4220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0638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51810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676290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1583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849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6726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74193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748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iguana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653DDF-80DB-4ACB-9AF4-9904BF925B8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1362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17550"/>
            <a:ext cx="6370637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3320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8044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7636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661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595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5663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7744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9878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9883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6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166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snail</a:t>
            </a: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B3CF56-1124-43B2-9C73-0B370C67387B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1252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11780574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087617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333902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27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rabbit</a:t>
            </a: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14D884-0CE7-4C90-B944-2EE7644AF01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4372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23220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652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3253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Tiger python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469B24-4358-4B68-A7BF-884008134B4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290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Siam cat</a:t>
            </a: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89ECD1-9D6F-409E-8EFC-9D3AD779F15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08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Husky with heterochromia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2D36CD-E5BD-4BBC-99EA-11EBA95BF140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490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02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79109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9120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1649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44626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1034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307191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6669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2205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6817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053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33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089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55114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76928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8779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9578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668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09240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37393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86784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70165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0670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6894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3407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8237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8656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447207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04055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85666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66250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55861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39718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489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41041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5849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60389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4599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7022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86126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7003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26035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15880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61578553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7DABE1-C7B7-4AD5-A56C-F19D25CB453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154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5148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A4088-BDF5-4731-A463-9DB92538252C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35176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FC1F5-036B-4049-8653-F7048ED7617F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73167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2319C-CAF5-4C60-9797-611B3C4C6D0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6841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A99F8F-AE5D-4D90-AF20-4D04ECD2301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78142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76281-5A15-49C5-AEB5-D3F312D19F6B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0035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60A61-8266-4F00-BE60-B326953001C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56221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740DF-6043-4460-8717-AC6D1278EAA2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5140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6EA05-4624-4380-81C6-8BCCC697271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77706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09426-F337-437A-90C4-2CAC1352C554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2035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036F3-F30C-4916-A811-40E040BA3E9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298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801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0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20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953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118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681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552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399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107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441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03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0916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941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7388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9023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252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29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939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7535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031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77346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3197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472874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71561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907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5198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605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772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3718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8922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5499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5018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10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8741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7254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0120001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4065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102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0101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9402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419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2383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3467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48082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0879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9158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6060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698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948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7411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59674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71719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2223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43414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389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5570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9128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756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7592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200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023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4119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4495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3656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930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9813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9118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6149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7972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943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67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02186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578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4990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29310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0490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4607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294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45161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711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7638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739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81916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7705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677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9408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169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6003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4283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5032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358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39853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890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5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82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25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78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9F5FCA4-A6AF-47DB-B70C-0E6E026448BA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80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72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8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98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68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5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2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9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3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0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1.png"/><Relationship Id="rId4" Type="http://schemas.openxmlformats.org/officeDocument/2006/relationships/image" Target="../media/image39.jpeg"/><Relationship Id="rId9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39.xml"/><Relationship Id="rId9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0.bin"/><Relationship Id="rId3" Type="http://schemas.openxmlformats.org/officeDocument/2006/relationships/slideLayout" Target="../slideLayouts/slideLayout106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3.wmf"/><Relationship Id="rId2" Type="http://schemas.openxmlformats.org/officeDocument/2006/relationships/tags" Target="../tags/tag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60.png"/><Relationship Id="rId10" Type="http://schemas.openxmlformats.org/officeDocument/2006/relationships/image" Target="../media/image66.png"/><Relationship Id="rId4" Type="http://schemas.openxmlformats.org/officeDocument/2006/relationships/notesSlide" Target="../notesSlides/notesSlide40.xml"/><Relationship Id="rId9" Type="http://schemas.openxmlformats.org/officeDocument/2006/relationships/image" Target="../media/image65.png"/><Relationship Id="rId14" Type="http://schemas.openxmlformats.org/officeDocument/2006/relationships/image" Target="../media/image64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5.png"/><Relationship Id="rId4" Type="http://schemas.openxmlformats.org/officeDocument/2006/relationships/oleObject" Target="../embeddings/oleObject3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jpeg"/><Relationship Id="rId5" Type="http://schemas.openxmlformats.org/officeDocument/2006/relationships/image" Target="../media/image75.png"/><Relationship Id="rId4" Type="http://schemas.openxmlformats.org/officeDocument/2006/relationships/oleObject" Target="../embeddings/oleObject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2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1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81.wmf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78.wmf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81.wmf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78.wmf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3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81.wmf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78.wmf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0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5059" name="Picture 2" descr="C:\Users\hays\Desktop\143 Computer Vision\slides\15\nylus_crocodile_9851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19150"/>
            <a:ext cx="66675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00528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  <p:pic>
        <p:nvPicPr>
          <p:cNvPr id="5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"/>
            <a:ext cx="5100794" cy="9071771"/>
          </a:xfrm>
        </p:spPr>
      </p:pic>
    </p:spTree>
    <p:extLst>
      <p:ext uri="{BB962C8B-B14F-4D97-AF65-F5344CB8AC3E}">
        <p14:creationId xmlns:p14="http://schemas.microsoft.com/office/powerpoint/2010/main" val="854495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</p:spTree>
    <p:extLst>
      <p:ext uri="{BB962C8B-B14F-4D97-AF65-F5344CB8AC3E}">
        <p14:creationId xmlns:p14="http://schemas.microsoft.com/office/powerpoint/2010/main" val="5641839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8056" t="21111" r="2223" b="8222"/>
          <a:stretch/>
        </p:blipFill>
        <p:spPr>
          <a:xfrm>
            <a:off x="1524000" y="762001"/>
            <a:ext cx="9144000" cy="506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260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ectrum of Biological Inspir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2610" y="2562263"/>
            <a:ext cx="2729090" cy="153511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5803" y="2210631"/>
            <a:ext cx="2238375" cy="2238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76600" y="4191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da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646700" y="4191000"/>
            <a:ext cx="231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manoid and Quadruped robot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96" y="2542419"/>
            <a:ext cx="2362200" cy="157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43000" y="4191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ar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175" y="2168630"/>
            <a:ext cx="2060063" cy="20600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257800" y="41910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itional cameras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794039"/>
            <a:ext cx="1905000" cy="10715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20000" y="41910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la autopilot</a:t>
            </a:r>
            <a:endParaRPr lang="en-US" dirty="0"/>
          </a:p>
        </p:txBody>
      </p:sp>
      <p:sp>
        <p:nvSpPr>
          <p:cNvPr id="14" name="Left-Right Arrow 13"/>
          <p:cNvSpPr/>
          <p:nvPr/>
        </p:nvSpPr>
        <p:spPr>
          <a:xfrm>
            <a:off x="1790700" y="5715000"/>
            <a:ext cx="8610600" cy="609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5800" y="52936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ss biologically inspire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534400" y="5281705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re biologically inspi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1851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vas 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4698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2209800" y="129540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>
              <a:solidFill>
                <a:schemeClr val="tx1"/>
              </a:solidFill>
            </a:endParaRPr>
          </a:p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6550026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lides from Ric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zeliski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Svetlana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Lazebnik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Dere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Hoiem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 and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cs typeface="Arial" charset="0"/>
              </a:rPr>
              <a:t>Grauman&amp;Leibe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cs typeface="Arial" charset="0"/>
              </a:rPr>
              <a:t> 2008 AAAI Tutorial</a:t>
            </a:r>
            <a:endParaRPr lang="en-US" sz="1400" dirty="0">
              <a:solidFill>
                <a:prstClr val="white">
                  <a:lumMod val="75000"/>
                </a:prstClr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184233" y="5257801"/>
            <a:ext cx="4538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.1 and 7.1.2</a:t>
            </a:r>
          </a:p>
        </p:txBody>
      </p:sp>
    </p:spTree>
    <p:extLst>
      <p:ext uri="{BB962C8B-B14F-4D97-AF65-F5344CB8AC3E}">
        <p14:creationId xmlns:p14="http://schemas.microsoft.com/office/powerpoint/2010/main" val="8962025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2717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5080000" y="3844926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5880100" y="3803651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457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6150" y="3803651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5537200" y="3851276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376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3460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01764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3429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8001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3276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7696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4267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8839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3886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8458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2895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7239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4953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9296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5486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10058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2667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2286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2057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2286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7086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7086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7315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914400"/>
          </a:xfrm>
        </p:spPr>
        <p:txBody>
          <a:bodyPr/>
          <a:lstStyle/>
          <a:p>
            <a:r>
              <a:rPr lang="en-US" altLang="en-US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91526" y="6550026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26223501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pplication: </a:t>
            </a:r>
            <a:r>
              <a:rPr lang="en-US" altLang="en-US" dirty="0"/>
              <a:t>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0792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1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4876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  <a:cs typeface="Arial" panose="020B0604020202020204" pitchFamily="34" charset="0"/>
              </a:rPr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223430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1987" name="Picture 2" descr="C:\Users\hays\Desktop\143 Computer Vision\slides\15\horse_10018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9" y="671514"/>
            <a:ext cx="608012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2786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001000" cy="5257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6" y="1143001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4" y="4267201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1764307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371600"/>
          </a:xfrm>
        </p:spPr>
        <p:txBody>
          <a:bodyPr/>
          <a:lstStyle/>
          <a:p>
            <a:r>
              <a:rPr lang="en-US" altLang="en-US" dirty="0"/>
              <a:t>Project 2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1981200" y="1905001"/>
            <a:ext cx="7543800" cy="4659313"/>
          </a:xfrm>
        </p:spPr>
        <p:txBody>
          <a:bodyPr/>
          <a:lstStyle/>
          <a:p>
            <a:r>
              <a:rPr lang="en-US" altLang="en-US" dirty="0"/>
              <a:t>Note: “interest points” = “</a:t>
            </a:r>
            <a:r>
              <a:rPr lang="en-US" altLang="en-US" dirty="0" err="1"/>
              <a:t>keypoints</a:t>
            </a:r>
            <a:r>
              <a:rPr lang="en-US" altLang="en-US" dirty="0"/>
              <a:t>”, also sometimes called “features”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47306505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4343400" cy="5573713"/>
          </a:xfrm>
        </p:spPr>
        <p:txBody>
          <a:bodyPr/>
          <a:lstStyle/>
          <a:p>
            <a:r>
              <a:rPr lang="en-US" altLang="en-US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/>
              <a:t>Which points would you choose?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1223964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6713275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8001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9210676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150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</a:t>
            </a:r>
            <a:r>
              <a:rPr lang="en-US" altLang="en-US" sz="21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a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descriptor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gion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ea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  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3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Detect points that are </a:t>
            </a:r>
            <a:r>
              <a:rPr lang="en-US" altLang="en-US" i="1"/>
              <a:t>repeatable</a:t>
            </a:r>
            <a:r>
              <a:rPr lang="en-US" altLang="en-US"/>
              <a:t> and </a:t>
            </a:r>
            <a:r>
              <a:rPr lang="en-US" altLang="en-US" i="1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5876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1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538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6944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5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274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3124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0646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362200" y="2514601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3323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8001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3200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52400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003426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6267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95650" y="3192464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371850" y="3192464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371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295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62600" y="3565526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6934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6172200" y="3124201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7162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2971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3276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3276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3200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041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7107" name="Picture 3" descr="C:\Users\hays\Desktop\143 Computer Vision\slides\15\fish_10018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9" y="679450"/>
            <a:ext cx="3400425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1204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Description</a:t>
            </a:r>
            <a:r>
              <a:rPr lang="en-US" altLang="en-US" sz="240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Matching: </a:t>
            </a:r>
            <a:r>
              <a:rPr lang="en-US" altLang="en-US" sz="240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0349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Existing Detectors Available</a:t>
            </a:r>
            <a:endParaRPr lang="de-CH" alt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953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543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86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571626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47309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First, </a:t>
            </a:r>
            <a:r>
              <a:rPr lang="en-US" altLang="en-US" dirty="0" err="1" smtClean="0"/>
              <a:t>cornerness</a:t>
            </a:r>
            <a:r>
              <a:rPr lang="en-US" altLang="en-US" dirty="0" smtClean="0"/>
              <a:t> is a property of a “patch”, not a single pixel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Let’s look for patches that have high gradients in the x and y directions.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8768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4676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098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84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minder: gradients measured with filtering</a:t>
            </a:r>
            <a:endParaRPr lang="en-US" altLang="en-US" dirty="0"/>
          </a:p>
        </p:txBody>
      </p:sp>
      <p:grpSp>
        <p:nvGrpSpPr>
          <p:cNvPr id="54275" name="Group 5"/>
          <p:cNvGrpSpPr>
            <a:grpSpLocks noChangeAspect="1"/>
          </p:cNvGrpSpPr>
          <p:nvPr/>
        </p:nvGrpSpPr>
        <p:grpSpPr bwMode="auto">
          <a:xfrm>
            <a:off x="5410200" y="3200400"/>
            <a:ext cx="1390650" cy="1371600"/>
            <a:chOff x="144" y="144"/>
            <a:chExt cx="1152" cy="1136"/>
          </a:xfrm>
        </p:grpSpPr>
        <p:sp>
          <p:nvSpPr>
            <p:cNvPr id="54280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4281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2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4283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54284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54286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4289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0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1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2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3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4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5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6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4276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8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8001003" y="6019803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Vertical Edge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(absolute value)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702300" y="4648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1450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minder: gradients measured with filtering</a:t>
            </a:r>
          </a:p>
        </p:txBody>
      </p:sp>
      <p:grpSp>
        <p:nvGrpSpPr>
          <p:cNvPr id="55299" name="Group 5"/>
          <p:cNvGrpSpPr>
            <a:grpSpLocks noChangeAspect="1"/>
          </p:cNvGrpSpPr>
          <p:nvPr/>
        </p:nvGrpSpPr>
        <p:grpSpPr bwMode="auto">
          <a:xfrm>
            <a:off x="5410200" y="3211513"/>
            <a:ext cx="1390650" cy="1371600"/>
            <a:chOff x="144" y="144"/>
            <a:chExt cx="1152" cy="1136"/>
          </a:xfrm>
        </p:grpSpPr>
        <p:sp>
          <p:nvSpPr>
            <p:cNvPr id="55304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5305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55306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5307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08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09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10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5311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55312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7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8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9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20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8001003" y="6019803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Horizontal Edge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(absolute value)</a:t>
            </a:r>
          </a:p>
        </p:txBody>
      </p:sp>
      <p:pic>
        <p:nvPicPr>
          <p:cNvPr id="55301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8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702300" y="4659316"/>
            <a:ext cx="774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261260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First, </a:t>
            </a:r>
            <a:r>
              <a:rPr lang="en-US" altLang="en-US" dirty="0" err="1" smtClean="0"/>
              <a:t>cornerness</a:t>
            </a:r>
            <a:r>
              <a:rPr lang="en-US" altLang="en-US" dirty="0" smtClean="0"/>
              <a:t> is a property of a “patch”, not a single pixel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Let’s look for patches that have high gradients in the x and y directions.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959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trike="sngStrike" dirty="0" smtClean="0">
                <a:solidFill>
                  <a:srgbClr val="FF0000"/>
                </a:solidFill>
              </a:rPr>
              <a:t>Let’s look for patches that have high gradients in the x and y directions.</a:t>
            </a:r>
            <a:endParaRPr lang="ru-RU" altLang="en-US" strike="sngStrike" dirty="0">
              <a:solidFill>
                <a:srgbClr val="FF0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8534400" y="990600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 smtClean="0">
                <a:solidFill>
                  <a:srgbClr val="003399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rPr>
              <a:t>Not a sufficient strategy</a:t>
            </a:r>
            <a:endParaRPr lang="ru-RU" altLang="en-US" sz="2400" dirty="0">
              <a:solidFill>
                <a:srgbClr val="000000"/>
              </a:solidFill>
              <a:latin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51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Let’s write down what the gradients actually look like in different scenarios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343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For a patch to be a corner, the gradient distribution needs to be full rank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We should check more than 2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How do we measure this rank?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569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0963" name="Picture 2" descr="C:\Users\hays\Desktop\143 Computer Vision\slides\15\iguana_10018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742950"/>
            <a:ext cx="65913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6663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s tell us the rank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524000"/>
            <a:ext cx="4702689" cy="4412854"/>
          </a:xfrm>
        </p:spPr>
      </p:pic>
      <p:sp>
        <p:nvSpPr>
          <p:cNvPr id="6" name="Rectangle 5"/>
          <p:cNvSpPr/>
          <p:nvPr/>
        </p:nvSpPr>
        <p:spPr>
          <a:xfrm>
            <a:off x="7391400" y="5562600"/>
            <a:ext cx="40386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s://en.wikipedia.org/wiki/Eigenvalues_and_eigenvect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2514600"/>
            <a:ext cx="1676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= [-5, 0</a:t>
            </a:r>
          </a:p>
          <a:p>
            <a:r>
              <a:rPr lang="en-US" dirty="0" smtClean="0"/>
              <a:t>      0, 3</a:t>
            </a:r>
          </a:p>
          <a:p>
            <a:r>
              <a:rPr lang="en-US" dirty="0" smtClean="0"/>
              <a:t>     -3, 0</a:t>
            </a:r>
          </a:p>
          <a:p>
            <a:r>
              <a:rPr lang="en-US" dirty="0"/>
              <a:t> </a:t>
            </a:r>
            <a:r>
              <a:rPr lang="en-US" dirty="0" smtClean="0"/>
              <a:t>     5, 5</a:t>
            </a:r>
          </a:p>
          <a:p>
            <a:r>
              <a:rPr lang="en-US" dirty="0"/>
              <a:t> </a:t>
            </a:r>
            <a:r>
              <a:rPr lang="en-US" dirty="0" smtClean="0"/>
              <a:t>      …</a:t>
            </a:r>
          </a:p>
          <a:p>
            <a:r>
              <a:rPr lang="en-US" dirty="0"/>
              <a:t> </a:t>
            </a:r>
            <a:r>
              <a:rPr lang="en-US" dirty="0" smtClean="0"/>
              <a:t>      ...]</a:t>
            </a:r>
          </a:p>
          <a:p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8148662" y="4310236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9049638" y="3761438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458199" y="4311815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960879" y="3398204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2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33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71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1981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6"/>
              </a:rPr>
              <a:t>"A Combined Corner and Edge Detector.“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--151.  </a:t>
            </a:r>
          </a:p>
        </p:txBody>
      </p:sp>
    </p:spTree>
    <p:extLst>
      <p:ext uri="{BB962C8B-B14F-4D97-AF65-F5344CB8AC3E}">
        <p14:creationId xmlns:p14="http://schemas.microsoft.com/office/powerpoint/2010/main" val="25584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75126" y="4191001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683626" y="4745039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82001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534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8153400" y="5084764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7848601" y="5224464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343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01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38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29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76400" y="4876801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9028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5815014" y="38957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4898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0" y="4648201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9053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8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1960564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1954214" y="1173164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987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14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1981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5622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5622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7436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3011" name="Picture 2" descr="C:\Users\hays\Desktop\143 Computer Vision\slides\15\snail_100181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1019175"/>
            <a:ext cx="66675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64565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1981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2574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2574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9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8305800" y="3895726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743200" y="4090989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648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3276600" y="3400426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5181600" y="3719514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04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2362201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208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64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209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832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3810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1905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810001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905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0" y="1560514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0514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62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966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595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1790700" imgH="482600" progId="Equation.3">
                  <p:embed/>
                </p:oleObj>
              </mc:Choice>
              <mc:Fallback>
                <p:oleObj name="Equation" r:id="rId5" imgW="1790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09211"/>
              </p:ext>
            </p:extLst>
          </p:nvPr>
        </p:nvGraphicFramePr>
        <p:xfrm>
          <a:off x="4211638" y="474345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7" imgW="571252" imgH="393529" progId="Equation.3">
                  <p:embed/>
                </p:oleObj>
              </mc:Choice>
              <mc:Fallback>
                <p:oleObj name="Equation" r:id="rId7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4345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82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4068762" y="3505199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8358187" y="3505199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6251575" y="3505199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37163"/>
              </p:ext>
            </p:extLst>
          </p:nvPr>
        </p:nvGraphicFramePr>
        <p:xfrm>
          <a:off x="6269038" y="4743450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1" imgW="583947" imgH="418918" progId="Equation.3">
                  <p:embed/>
                </p:oleObj>
              </mc:Choice>
              <mc:Fallback>
                <p:oleObj name="Equation" r:id="rId11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4743450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92552"/>
              </p:ext>
            </p:extLst>
          </p:nvPr>
        </p:nvGraphicFramePr>
        <p:xfrm>
          <a:off x="8021638" y="4743450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13" imgW="889000" imgH="419100" progId="Equation.3">
                  <p:embed/>
                </p:oleObj>
              </mc:Choice>
              <mc:Fallback>
                <p:oleObj name="Equation" r:id="rId13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743450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09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2286001" y="2520950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2651" y="5000625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438400" y="5920468"/>
            <a:ext cx="7431088" cy="687388"/>
            <a:chOff x="528" y="3696"/>
            <a:chExt cx="4681" cy="433"/>
          </a:xfrm>
        </p:grpSpPr>
        <p:pic>
          <p:nvPicPr>
            <p:cNvPr id="19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613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266" y="914400"/>
            <a:ext cx="3168734" cy="5257800"/>
          </a:xfrm>
        </p:spPr>
        <p:txBody>
          <a:bodyPr/>
          <a:lstStyle/>
          <a:p>
            <a:r>
              <a:rPr lang="en-US" dirty="0"/>
              <a:t>	Different derivations exist. </a:t>
            </a:r>
          </a:p>
          <a:p>
            <a:endParaRPr lang="en-US" dirty="0"/>
          </a:p>
          <a:p>
            <a:r>
              <a:rPr lang="en-US" dirty="0"/>
              <a:t>	This is the textbook vers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04800"/>
            <a:ext cx="7727866" cy="628260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417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2057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2057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1828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938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098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370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09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81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l-GR" altLang="en-US">
                <a:solidFill>
                  <a:srgbClr val="000000"/>
                </a:solidFill>
                <a:cs typeface="Arial" panose="020B0604020202020204" pitchFamily="34" charset="0"/>
              </a:rPr>
              <a:t>λ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>
              <a:solidFill>
                <a:srgbClr val="00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96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45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6083" name="Picture 2" descr="C:\Users\hays\Desktop\143 Computer Vision\slides\15\rabbit_9851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64" y="1257300"/>
            <a:ext cx="71024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0342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5867400" y="2117726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17726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1905000" y="3048001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3962401" y="3979864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1905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  <p:extLst>
      <p:ext uri="{BB962C8B-B14F-4D97-AF65-F5344CB8AC3E}">
        <p14:creationId xmlns:p14="http://schemas.microsoft.com/office/powerpoint/2010/main" val="412695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you’re not comfortable with Eigenvalues and Eigenvectors, </a:t>
            </a:r>
            <a:r>
              <a:rPr lang="en-US" dirty="0"/>
              <a:t>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</a:t>
            </a:r>
            <a:r>
              <a:rPr lang="en-US" dirty="0" smtClean="0"/>
              <a:t>homep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92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0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9826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59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2362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9296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4648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7086600" y="2362201"/>
            <a:ext cx="26670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2438400" y="4800601"/>
            <a:ext cx="23622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1447800" y="990600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20798"/>
              </p:ext>
            </p:extLst>
          </p:nvPr>
        </p:nvGraphicFramePr>
        <p:xfrm>
          <a:off x="571500" y="2742315"/>
          <a:ext cx="3581400" cy="103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4" imgW="1752600" imgH="508000" progId="Equation.3">
                  <p:embed/>
                </p:oleObj>
              </mc:Choice>
              <mc:Fallback>
                <p:oleObj name="Equation" r:id="rId4" imgW="1752600" imgH="508000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42315"/>
                        <a:ext cx="3581400" cy="103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5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7086600" y="2362201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6423026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6553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2514601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2530476" y="1828801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14259"/>
              </p:ext>
            </p:extLst>
          </p:nvPr>
        </p:nvGraphicFramePr>
        <p:xfrm>
          <a:off x="571500" y="2742315"/>
          <a:ext cx="3581400" cy="103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1752600" imgH="508000" progId="Equation.3">
                  <p:embed/>
                </p:oleObj>
              </mc:Choice>
              <mc:Fallback>
                <p:oleObj name="Equation" r:id="rId6" imgW="1752600" imgH="508000" progId="Equation.3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42315"/>
                        <a:ext cx="3581400" cy="103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96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2209801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1905000" y="5759451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2978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3478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8229600" cy="4983163"/>
          </a:xfrm>
        </p:spPr>
        <p:txBody>
          <a:bodyPr/>
          <a:lstStyle/>
          <a:p>
            <a:r>
              <a:rPr lang="en-US" dirty="0"/>
              <a:t>Can’t we just check for regions with lots of gradients in the x and y directions?</a:t>
            </a:r>
          </a:p>
          <a:p>
            <a:pPr lvl="1"/>
            <a:r>
              <a:rPr lang="en-US" dirty="0"/>
              <a:t>No! A diagonal line would satisfy that criteria</a:t>
            </a:r>
          </a:p>
        </p:txBody>
      </p:sp>
      <p:sp>
        <p:nvSpPr>
          <p:cNvPr id="4" name="Rectangle 3"/>
          <p:cNvSpPr/>
          <p:nvPr/>
        </p:nvSpPr>
        <p:spPr>
          <a:xfrm rot="18900000">
            <a:off x="4833019" y="2783312"/>
            <a:ext cx="1573460" cy="41488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3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68321" y="32547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274953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21738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8131" name="Picture 2" descr="C:\Users\hays\Desktop\143 Computer Vision\slides\15\python_tiger_albino_9851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4" y="666750"/>
            <a:ext cx="5857875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8882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33913" y="5135564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5135564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4899418" y="691077"/>
            <a:ext cx="1573460" cy="3933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4761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03801" y="5135564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495000" imgH="457200" progId="Equation.3">
                  <p:embed/>
                </p:oleObj>
              </mc:Choice>
              <mc:Fallback>
                <p:oleObj name="Equation" r:id="rId3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1" y="5135564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01686" y="838201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68994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6170019" y="894866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6369" y="952500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5055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15142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51176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9155" name="Picture 2" descr="C:\Users\hays\Desktop\143 Computer Vision\slides\15\siam_cat_10018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52450"/>
            <a:ext cx="46355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62652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49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09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71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751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4035" name="Picture 2" descr="C:\Users\hays\Desktop\143 Computer Vision\slides\15\husky_9851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66775"/>
            <a:ext cx="66675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7820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15</TotalTime>
  <Words>2606</Words>
  <Application>Microsoft Office PowerPoint</Application>
  <PresentationFormat>Widescreen</PresentationFormat>
  <Paragraphs>529</Paragraphs>
  <Slides>83</Slides>
  <Notes>62</Notes>
  <HiddenSlides>19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3</vt:i4>
      </vt:variant>
    </vt:vector>
  </HeadingPairs>
  <TitlesOfParts>
    <vt:vector size="105" baseType="lpstr">
      <vt:lpstr>Arial</vt:lpstr>
      <vt:lpstr>Arial Unicode MS</vt:lpstr>
      <vt:lpstr>Calibri</vt:lpstr>
      <vt:lpstr>Symbol</vt:lpstr>
      <vt:lpstr>Tahoma</vt:lpstr>
      <vt:lpstr>Times New Roman</vt:lpstr>
      <vt:lpstr>Blank Presentation</vt:lpstr>
      <vt:lpstr>2_Office Theme</vt:lpstr>
      <vt:lpstr>3_Office Theme</vt:lpstr>
      <vt:lpstr>5_Office Theme</vt:lpstr>
      <vt:lpstr>1_Blank Presentation</vt:lpstr>
      <vt:lpstr>3_Default Design</vt:lpstr>
      <vt:lpstr>5_Default Design</vt:lpstr>
      <vt:lpstr>7_Default Design</vt:lpstr>
      <vt:lpstr>7_Office Theme</vt:lpstr>
      <vt:lpstr>4_Blank Presentation</vt:lpstr>
      <vt:lpstr>3_Blank Presentation</vt:lpstr>
      <vt:lpstr>8_Office Theme</vt:lpstr>
      <vt:lpstr>Default Design</vt:lpstr>
      <vt:lpstr>Equation</vt:lpstr>
      <vt:lpstr>Bitmap Image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pectrum of Biological Inspiration</vt:lpstr>
      <vt:lpstr>Canvas Quiz</vt:lpstr>
      <vt:lpstr>Interest Points and Corners</vt:lpstr>
      <vt:lpstr>Correspondence across views</vt:lpstr>
      <vt:lpstr>Example: estimating “fundamental matrix” that corresponds two views</vt:lpstr>
      <vt:lpstr>Application: structure from motion</vt:lpstr>
      <vt:lpstr>Invariant Local Features</vt:lpstr>
      <vt:lpstr>Applications  </vt:lpstr>
      <vt:lpstr>Project 2: interest points and local features</vt:lpstr>
      <vt:lpstr>This class: interest points</vt:lpstr>
      <vt:lpstr>Overview of Keypoint Matching</vt:lpstr>
      <vt:lpstr>Goals for Keypoint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Corner Detection: Baseline strategies</vt:lpstr>
      <vt:lpstr>Reminder: gradients measured with filtering</vt:lpstr>
      <vt:lpstr>Reminder: gradients measured with filtering</vt:lpstr>
      <vt:lpstr>Corner Detection: Baseline strategies</vt:lpstr>
      <vt:lpstr>Corner Detection: Baseline strategies</vt:lpstr>
      <vt:lpstr>Corner Detection: Baseline strategies</vt:lpstr>
      <vt:lpstr>Corner Detection: Baseline strategies</vt:lpstr>
      <vt:lpstr>Eigenvalues tell us the rank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If you’re not comfortable with Eigenvalues and Eigenvectors, Gilbert Strang’s linear algebra lectures are linked from the course homepage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Hays</cp:lastModifiedBy>
  <cp:revision>155</cp:revision>
  <dcterms:created xsi:type="dcterms:W3CDTF">2009-12-16T02:55:56Z</dcterms:created>
  <dcterms:modified xsi:type="dcterms:W3CDTF">2024-09-05T14:12:12Z</dcterms:modified>
</cp:coreProperties>
</file>